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461B" w:rsidRPr="0053461B" w:rsidRDefault="0053461B" w:rsidP="0053461B">
      <w:r w:rsidRPr="0053461B">
        <w:t xml:space="preserve">Math 4 </w:t>
      </w:r>
      <w:r w:rsidRPr="0053461B">
        <w:tab/>
      </w:r>
      <w:r w:rsidRPr="0053461B">
        <w:tab/>
      </w:r>
      <w:r w:rsidRPr="0053461B">
        <w:tab/>
      </w:r>
      <w:r w:rsidRPr="0053461B">
        <w:tab/>
      </w:r>
      <w:r w:rsidRPr="0053461B">
        <w:tab/>
      </w:r>
      <w:r w:rsidRPr="0053461B">
        <w:tab/>
      </w:r>
      <w:r w:rsidRPr="0053461B">
        <w:tab/>
        <w:t xml:space="preserve"> Name _________________________________</w:t>
      </w:r>
    </w:p>
    <w:p w:rsidR="00275612" w:rsidRDefault="00DE44F7" w:rsidP="00950FE7">
      <w:r>
        <w:rPr>
          <w:b/>
        </w:rPr>
        <w:t>5-5</w:t>
      </w:r>
      <w:r w:rsidR="0053461B" w:rsidRPr="00950FE7">
        <w:rPr>
          <w:b/>
        </w:rPr>
        <w:t xml:space="preserve"> </w:t>
      </w:r>
      <w:r w:rsidR="003F0C47" w:rsidRPr="003F0C47">
        <w:rPr>
          <w:b/>
        </w:rPr>
        <w:t>Acceleration and Deceleration</w:t>
      </w:r>
      <w:r w:rsidR="003F0C47">
        <w:rPr>
          <w:b/>
        </w:rPr>
        <w:t xml:space="preserve"> </w:t>
      </w:r>
      <w:r w:rsidR="0053461B" w:rsidRPr="00950FE7">
        <w:rPr>
          <w:b/>
        </w:rPr>
        <w:t>Practice</w:t>
      </w:r>
      <w:r w:rsidR="0053461B" w:rsidRPr="0053461B">
        <w:tab/>
      </w:r>
      <w:r w:rsidR="00950FE7">
        <w:tab/>
      </w:r>
      <w:r w:rsidR="00950FE7">
        <w:tab/>
      </w:r>
      <w:r w:rsidR="00950FE7">
        <w:tab/>
      </w:r>
      <w:r w:rsidR="00950FE7">
        <w:tab/>
      </w:r>
      <w:r w:rsidR="00950FE7">
        <w:tab/>
        <w:t>Date___________</w:t>
      </w:r>
      <w:r w:rsidR="0053461B" w:rsidRPr="0053461B">
        <w:tab/>
      </w:r>
    </w:p>
    <w:p w:rsidR="00275612" w:rsidRPr="00AB2575" w:rsidRDefault="00AB2575" w:rsidP="00AB2575">
      <w:pPr>
        <w:jc w:val="center"/>
        <w:rPr>
          <w:sz w:val="40"/>
          <w:szCs w:val="40"/>
        </w:rPr>
      </w:pPr>
      <w:r w:rsidRPr="00AB2575">
        <w:rPr>
          <w:sz w:val="40"/>
          <w:szCs w:val="40"/>
          <w:u w:val="double"/>
        </w:rPr>
        <w:t>SHOW WORK ON A SEPARATE SHEET OF PAPER</w:t>
      </w:r>
      <w:r w:rsidRPr="00AB2575">
        <w:rPr>
          <w:sz w:val="40"/>
          <w:szCs w:val="40"/>
        </w:rPr>
        <w:t>!!</w:t>
      </w:r>
    </w:p>
    <w:p w:rsidR="00EE35F8" w:rsidRDefault="0053461B" w:rsidP="00950FE7">
      <w:r w:rsidRPr="0053461B">
        <w:tab/>
      </w:r>
      <w:r w:rsidRPr="0053461B">
        <w:tab/>
      </w:r>
    </w:p>
    <w:p w:rsidR="0053461B" w:rsidRPr="0053461B" w:rsidRDefault="008049B7" w:rsidP="008049B7">
      <w:pPr>
        <w:spacing w:line="360" w:lineRule="atLeast"/>
        <w:ind w:left="540" w:hanging="540"/>
      </w:pPr>
      <w:r>
        <w:t>1.</w:t>
      </w:r>
      <w:r>
        <w:tab/>
      </w:r>
      <w:r w:rsidR="0053461B" w:rsidRPr="0053461B">
        <w:t xml:space="preserve">A particle moves along the </w:t>
      </w:r>
      <w:r w:rsidR="0053461B" w:rsidRPr="0053461B">
        <w:rPr>
          <w:i/>
        </w:rPr>
        <w:t>x</w:t>
      </w:r>
      <w:r w:rsidR="0053461B" w:rsidRPr="0053461B">
        <w:t>-axis in such a</w:t>
      </w:r>
      <w:r w:rsidR="003F0C47">
        <w:t xml:space="preserve"> way that its position</w:t>
      </w:r>
      <w:r>
        <w:t xml:space="preserve"> (in feet)</w:t>
      </w:r>
      <w:r w:rsidR="003F0C47">
        <w:t xml:space="preserve"> at time </w:t>
      </w:r>
      <w:r w:rsidR="0053461B" w:rsidRPr="0053461B">
        <w:rPr>
          <w:i/>
        </w:rPr>
        <w:t>t</w:t>
      </w:r>
      <w:r w:rsidR="0053461B" w:rsidRPr="0053461B">
        <w:t xml:space="preserve"> </w:t>
      </w:r>
      <w:r>
        <w:t xml:space="preserve">(in seconds) </w:t>
      </w:r>
      <w:r w:rsidR="0053461B" w:rsidRPr="0053461B">
        <w:t xml:space="preserve">is given by </w:t>
      </w:r>
      <w:r w:rsidRPr="0053461B">
        <w:rPr>
          <w:position w:val="-10"/>
        </w:rPr>
        <w:object w:dxaOrig="2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18pt" o:ole="">
            <v:imagedata r:id="rId5" o:title=""/>
          </v:shape>
          <o:OLEObject Type="Embed" ProgID="Equation.DSMT4" ShapeID="_x0000_i1025" DrawAspect="Content" ObjectID="_1519549613" r:id="rId6"/>
        </w:object>
      </w:r>
      <w:r>
        <w:t xml:space="preserve"> </w:t>
      </w:r>
      <w:r w:rsidRPr="0053461B">
        <w:t>for</w:t>
      </w:r>
      <w:r>
        <w:t xml:space="preserve"> </w:t>
      </w:r>
      <w:r w:rsidRPr="0053461B">
        <w:rPr>
          <w:position w:val="-6"/>
        </w:rPr>
        <w:object w:dxaOrig="1040" w:dyaOrig="279">
          <v:shape id="_x0000_i1026" type="#_x0000_t75" style="width:51.75pt;height:14.25pt" o:ole="">
            <v:imagedata r:id="rId7" o:title=""/>
          </v:shape>
          <o:OLEObject Type="Embed" ProgID="Equation.DSMT4" ShapeID="_x0000_i1026" DrawAspect="Content" ObjectID="_1519549614" r:id="rId8"/>
        </w:object>
      </w:r>
      <w:r w:rsidR="0053461B" w:rsidRPr="0053461B">
        <w:tab/>
      </w:r>
      <w:r w:rsidR="0053461B" w:rsidRPr="0053461B">
        <w:tab/>
      </w:r>
      <w:r w:rsidR="0053461B" w:rsidRPr="0053461B">
        <w:tab/>
      </w:r>
      <w:r w:rsidR="0053461B" w:rsidRPr="0053461B">
        <w:tab/>
      </w:r>
      <w:r w:rsidR="0053461B" w:rsidRPr="0053461B">
        <w:tab/>
      </w:r>
    </w:p>
    <w:p w:rsidR="0053461B" w:rsidRPr="0053461B" w:rsidRDefault="0053461B" w:rsidP="0053461B">
      <w:pPr>
        <w:tabs>
          <w:tab w:val="right" w:pos="540"/>
          <w:tab w:val="left" w:pos="900"/>
        </w:tabs>
        <w:spacing w:line="360" w:lineRule="atLeast"/>
        <w:ind w:left="1260" w:hanging="1260"/>
      </w:pPr>
      <w:r w:rsidRPr="0053461B">
        <w:tab/>
      </w:r>
      <w:r w:rsidRPr="0053461B">
        <w:tab/>
        <w:t>a.</w:t>
      </w:r>
      <w:r w:rsidRPr="0053461B">
        <w:tab/>
        <w:t>Determine the velocity and accele</w:t>
      </w:r>
      <w:r w:rsidR="003F0C47">
        <w:t xml:space="preserve">ration of the particle at time </w:t>
      </w:r>
      <w:r w:rsidRPr="0053461B">
        <w:rPr>
          <w:i/>
        </w:rPr>
        <w:t>t</w:t>
      </w:r>
      <w:r w:rsidRPr="0053461B">
        <w:t xml:space="preserve">.  [find </w:t>
      </w:r>
      <w:r w:rsidRPr="0053461B">
        <w:rPr>
          <w:i/>
        </w:rPr>
        <w:t>v(t)</w:t>
      </w:r>
      <w:r w:rsidRPr="0053461B">
        <w:t xml:space="preserve"> and </w:t>
      </w:r>
      <w:r w:rsidRPr="0053461B">
        <w:rPr>
          <w:i/>
        </w:rPr>
        <w:t>a(t)</w:t>
      </w:r>
      <w:r w:rsidRPr="0053461B">
        <w:t>.]</w:t>
      </w:r>
    </w:p>
    <w:p w:rsidR="0053461B" w:rsidRPr="0053461B" w:rsidRDefault="0053461B" w:rsidP="0053461B">
      <w:pPr>
        <w:tabs>
          <w:tab w:val="right" w:pos="540"/>
          <w:tab w:val="left" w:pos="900"/>
        </w:tabs>
        <w:spacing w:line="360" w:lineRule="atLeast"/>
        <w:ind w:left="1260" w:hanging="1260"/>
      </w:pPr>
      <w:r w:rsidRPr="0053461B">
        <w:tab/>
      </w:r>
      <w:r w:rsidRPr="0053461B">
        <w:tab/>
        <w:t>b.</w:t>
      </w:r>
      <w:r w:rsidRPr="0053461B">
        <w:tab/>
        <w:t xml:space="preserve">For what values of </w:t>
      </w:r>
      <w:r w:rsidRPr="0053461B">
        <w:rPr>
          <w:i/>
        </w:rPr>
        <w:t xml:space="preserve">t </w:t>
      </w:r>
      <w:r w:rsidRPr="0053461B">
        <w:t>is the particle at rest?</w:t>
      </w:r>
    </w:p>
    <w:p w:rsidR="0053461B" w:rsidRPr="0053461B" w:rsidRDefault="0053461B" w:rsidP="0053461B">
      <w:pPr>
        <w:tabs>
          <w:tab w:val="right" w:pos="540"/>
          <w:tab w:val="left" w:pos="900"/>
        </w:tabs>
        <w:spacing w:line="360" w:lineRule="atLeast"/>
        <w:ind w:left="1260" w:hanging="1260"/>
      </w:pPr>
      <w:r w:rsidRPr="0053461B">
        <w:tab/>
      </w:r>
      <w:r w:rsidRPr="0053461B">
        <w:tab/>
        <w:t>c.</w:t>
      </w:r>
      <w:r w:rsidRPr="0053461B">
        <w:tab/>
        <w:t xml:space="preserve">For what values of </w:t>
      </w:r>
      <w:r w:rsidRPr="0053461B">
        <w:rPr>
          <w:i/>
        </w:rPr>
        <w:t>t</w:t>
      </w:r>
      <w:r w:rsidRPr="0053461B">
        <w:t xml:space="preserve"> does the particle change direction?</w:t>
      </w:r>
    </w:p>
    <w:p w:rsidR="0053461B" w:rsidRPr="0053461B" w:rsidRDefault="0053461B" w:rsidP="0053461B">
      <w:pPr>
        <w:tabs>
          <w:tab w:val="right" w:pos="540"/>
          <w:tab w:val="left" w:pos="900"/>
        </w:tabs>
        <w:spacing w:line="360" w:lineRule="atLeast"/>
        <w:ind w:left="1260" w:hanging="1260"/>
      </w:pPr>
      <w:r w:rsidRPr="0053461B">
        <w:tab/>
      </w:r>
      <w:r w:rsidRPr="0053461B">
        <w:tab/>
        <w:t>d.</w:t>
      </w:r>
      <w:r w:rsidRPr="0053461B">
        <w:tab/>
        <w:t>What is the velocity when the acceleration is first zero?</w:t>
      </w:r>
    </w:p>
    <w:p w:rsidR="0053461B" w:rsidRPr="0053461B" w:rsidRDefault="00950FE7" w:rsidP="00950FE7">
      <w:pPr>
        <w:tabs>
          <w:tab w:val="right" w:pos="540"/>
          <w:tab w:val="left" w:pos="1260"/>
        </w:tabs>
        <w:spacing w:line="360" w:lineRule="atLeast"/>
        <w:ind w:left="900" w:hanging="900"/>
      </w:pPr>
      <w:r>
        <w:tab/>
      </w:r>
      <w:r>
        <w:tab/>
        <w:t>e.</w:t>
      </w:r>
      <w:r>
        <w:tab/>
      </w:r>
      <w:r w:rsidR="00380EA1">
        <w:t>When is the particle speeding up?  When is it slowing down?</w:t>
      </w:r>
    </w:p>
    <w:p w:rsidR="0053461B" w:rsidRDefault="0053461B" w:rsidP="0053461B">
      <w:pPr>
        <w:tabs>
          <w:tab w:val="right" w:pos="540"/>
        </w:tabs>
        <w:spacing w:line="360" w:lineRule="atLeast"/>
        <w:ind w:left="900" w:hanging="900"/>
      </w:pPr>
    </w:p>
    <w:p w:rsidR="00275612" w:rsidRPr="0053461B" w:rsidRDefault="00275612" w:rsidP="0053461B">
      <w:pPr>
        <w:tabs>
          <w:tab w:val="right" w:pos="540"/>
        </w:tabs>
        <w:spacing w:line="360" w:lineRule="atLeast"/>
        <w:ind w:left="900" w:hanging="900"/>
      </w:pPr>
    </w:p>
    <w:p w:rsidR="00CE2788" w:rsidRPr="0053461B" w:rsidRDefault="00CE2788" w:rsidP="00CE2788">
      <w:pPr>
        <w:tabs>
          <w:tab w:val="right" w:pos="540"/>
          <w:tab w:val="left" w:pos="2520"/>
        </w:tabs>
        <w:spacing w:line="360" w:lineRule="atLeast"/>
        <w:ind w:left="720" w:hanging="720"/>
      </w:pPr>
      <w:r>
        <w:t>2</w:t>
      </w:r>
      <w:r w:rsidRPr="0053461B">
        <w:t>.</w:t>
      </w:r>
      <w:r w:rsidRPr="0053461B">
        <w:tab/>
        <w:t xml:space="preserve">          A projectile is fired straigh</w:t>
      </w:r>
      <w:r>
        <w:t>t upward with a velocity of 400 ft</w:t>
      </w:r>
      <w:r w:rsidRPr="0053461B">
        <w:t xml:space="preserve">/sec.  Its distance above the ground </w:t>
      </w:r>
      <w:r w:rsidRPr="0053461B">
        <w:rPr>
          <w:i/>
        </w:rPr>
        <w:t>t</w:t>
      </w:r>
      <w:r w:rsidRPr="0053461B">
        <w:t xml:space="preserve">    </w:t>
      </w:r>
    </w:p>
    <w:p w:rsidR="00CE2788" w:rsidRPr="0053461B" w:rsidRDefault="00CE2788" w:rsidP="00CE2788">
      <w:pPr>
        <w:tabs>
          <w:tab w:val="right" w:pos="540"/>
          <w:tab w:val="left" w:pos="2520"/>
        </w:tabs>
        <w:spacing w:line="360" w:lineRule="atLeast"/>
        <w:ind w:left="720" w:hanging="720"/>
      </w:pPr>
      <w:r w:rsidRPr="0053461B">
        <w:t xml:space="preserve">              seconds after being fired is given by </w:t>
      </w:r>
      <w:r w:rsidRPr="0053461B">
        <w:rPr>
          <w:position w:val="-14"/>
        </w:rPr>
        <w:object w:dxaOrig="1920" w:dyaOrig="400">
          <v:shape id="_x0000_i1027" type="#_x0000_t75" style="width:96pt;height:20.25pt" o:ole="">
            <v:imagedata r:id="rId9" o:title=""/>
          </v:shape>
          <o:OLEObject Type="Embed" ProgID="Equation.DSMT4" ShapeID="_x0000_i1027" DrawAspect="Content" ObjectID="_1519549615" r:id="rId10"/>
        </w:object>
      </w:r>
    </w:p>
    <w:p w:rsidR="00CE2788" w:rsidRPr="0053461B" w:rsidRDefault="00CE2788" w:rsidP="00CE2788">
      <w:pPr>
        <w:tabs>
          <w:tab w:val="right" w:pos="540"/>
          <w:tab w:val="left" w:pos="900"/>
          <w:tab w:val="left" w:pos="2520"/>
        </w:tabs>
        <w:spacing w:line="360" w:lineRule="atLeast"/>
        <w:ind w:left="1260" w:hanging="1620"/>
      </w:pPr>
      <w:r w:rsidRPr="0053461B">
        <w:tab/>
      </w:r>
      <w:r w:rsidRPr="0053461B">
        <w:tab/>
        <w:t>a.</w:t>
      </w:r>
      <w:r w:rsidRPr="0053461B">
        <w:tab/>
        <w:t xml:space="preserve">Find the time and the velocity at which the projectile hits the ground.  </w:t>
      </w:r>
    </w:p>
    <w:p w:rsidR="00CE2788" w:rsidRPr="0053461B" w:rsidRDefault="00CE2788" w:rsidP="00CE2788">
      <w:pPr>
        <w:tabs>
          <w:tab w:val="right" w:pos="540"/>
          <w:tab w:val="left" w:pos="900"/>
          <w:tab w:val="left" w:pos="2520"/>
        </w:tabs>
        <w:spacing w:line="360" w:lineRule="atLeast"/>
        <w:ind w:left="1260" w:hanging="1620"/>
      </w:pPr>
      <w:r w:rsidRPr="0053461B">
        <w:tab/>
      </w:r>
      <w:r w:rsidRPr="0053461B">
        <w:tab/>
        <w:t>b.</w:t>
      </w:r>
      <w:r w:rsidRPr="0053461B">
        <w:tab/>
        <w:t>What is its maximum altitude?</w:t>
      </w:r>
    </w:p>
    <w:p w:rsidR="00CE2788" w:rsidRPr="0053461B" w:rsidRDefault="00CE2788" w:rsidP="00CE2788">
      <w:pPr>
        <w:tabs>
          <w:tab w:val="right" w:pos="540"/>
          <w:tab w:val="left" w:pos="900"/>
          <w:tab w:val="left" w:pos="2520"/>
        </w:tabs>
        <w:spacing w:line="360" w:lineRule="atLeast"/>
        <w:ind w:left="1260" w:hanging="1260"/>
      </w:pPr>
      <w:r w:rsidRPr="0053461B">
        <w:tab/>
      </w:r>
      <w:r w:rsidRPr="0053461B">
        <w:tab/>
        <w:t>c.</w:t>
      </w:r>
      <w:r w:rsidRPr="0053461B">
        <w:tab/>
        <w:t xml:space="preserve">What is the acceleration at any time </w:t>
      </w:r>
      <w:r w:rsidRPr="0053461B">
        <w:rPr>
          <w:i/>
        </w:rPr>
        <w:t>t</w:t>
      </w:r>
      <w:r w:rsidRPr="0053461B">
        <w:t>?</w:t>
      </w:r>
      <w:r w:rsidR="008049B7">
        <w:t xml:space="preserve">  Include units with your answer.</w:t>
      </w:r>
    </w:p>
    <w:p w:rsidR="00CE2788" w:rsidRDefault="00CE2788" w:rsidP="000E0591">
      <w:pPr>
        <w:tabs>
          <w:tab w:val="right" w:pos="540"/>
        </w:tabs>
        <w:spacing w:line="360" w:lineRule="atLeast"/>
      </w:pPr>
    </w:p>
    <w:p w:rsidR="00275612" w:rsidRPr="0053461B" w:rsidRDefault="00275612" w:rsidP="000E0591">
      <w:pPr>
        <w:tabs>
          <w:tab w:val="right" w:pos="540"/>
        </w:tabs>
        <w:spacing w:line="360" w:lineRule="atLeast"/>
      </w:pPr>
    </w:p>
    <w:p w:rsidR="0053461B" w:rsidRPr="0053461B" w:rsidRDefault="00CE2788" w:rsidP="0053461B">
      <w:pPr>
        <w:tabs>
          <w:tab w:val="right" w:pos="540"/>
          <w:tab w:val="center" w:pos="2520"/>
        </w:tabs>
        <w:spacing w:line="360" w:lineRule="atLeast"/>
        <w:ind w:left="900" w:hanging="900"/>
      </w:pPr>
      <w:r>
        <w:t>3</w:t>
      </w:r>
      <w:r w:rsidR="0053461B" w:rsidRPr="0053461B">
        <w:t>.</w:t>
      </w:r>
      <w:r w:rsidR="0053461B" w:rsidRPr="0053461B">
        <w:tab/>
        <w:t xml:space="preserve">          A particle moves along the </w:t>
      </w:r>
      <w:r w:rsidR="0053461B" w:rsidRPr="0053461B">
        <w:rPr>
          <w:i/>
        </w:rPr>
        <w:t>x</w:t>
      </w:r>
      <w:r w:rsidR="0053461B" w:rsidRPr="0053461B">
        <w:t xml:space="preserve">-axis in such a way that its position at time </w:t>
      </w:r>
      <w:r w:rsidR="0053461B" w:rsidRPr="0053461B">
        <w:rPr>
          <w:i/>
        </w:rPr>
        <w:t>t</w:t>
      </w:r>
      <w:r w:rsidR="0053461B" w:rsidRPr="0053461B">
        <w:t xml:space="preserve"> is given by </w:t>
      </w:r>
    </w:p>
    <w:p w:rsidR="0053461B" w:rsidRPr="0053461B" w:rsidRDefault="0053461B" w:rsidP="0053461B">
      <w:pPr>
        <w:tabs>
          <w:tab w:val="right" w:pos="540"/>
          <w:tab w:val="center" w:pos="2520"/>
        </w:tabs>
        <w:spacing w:line="360" w:lineRule="atLeast"/>
        <w:ind w:left="900" w:hanging="900"/>
      </w:pPr>
      <w:r w:rsidRPr="0053461B">
        <w:tab/>
      </w:r>
      <w:r w:rsidRPr="0053461B">
        <w:tab/>
      </w:r>
      <w:r w:rsidRPr="0053461B">
        <w:tab/>
      </w:r>
      <w:r w:rsidRPr="0053461B">
        <w:tab/>
      </w:r>
      <w:r w:rsidRPr="0053461B">
        <w:rPr>
          <w:position w:val="-24"/>
        </w:rPr>
        <w:object w:dxaOrig="1939" w:dyaOrig="620">
          <v:shape id="_x0000_i1028" type="#_x0000_t75" style="width:96.75pt;height:30.75pt" o:ole="">
            <v:imagedata r:id="rId11" o:title=""/>
          </v:shape>
          <o:OLEObject Type="Embed" ProgID="Equation.DSMT4" ShapeID="_x0000_i1028" DrawAspect="Content" ObjectID="_1519549616" r:id="rId12"/>
        </w:object>
      </w:r>
      <w:r w:rsidRPr="0053461B">
        <w:t>, (t &gt; 0)</w:t>
      </w:r>
    </w:p>
    <w:p w:rsidR="0053461B" w:rsidRPr="0053461B" w:rsidRDefault="0053461B" w:rsidP="0053461B">
      <w:pPr>
        <w:tabs>
          <w:tab w:val="right" w:pos="540"/>
          <w:tab w:val="left" w:pos="900"/>
          <w:tab w:val="left" w:pos="2520"/>
        </w:tabs>
        <w:spacing w:line="360" w:lineRule="atLeast"/>
        <w:ind w:left="1260" w:hanging="1260"/>
      </w:pPr>
      <w:r w:rsidRPr="0053461B">
        <w:tab/>
      </w:r>
      <w:r w:rsidRPr="0053461B">
        <w:tab/>
        <w:t>a.</w:t>
      </w:r>
      <w:r w:rsidRPr="0053461B">
        <w:tab/>
        <w:t xml:space="preserve">Show that at time </w:t>
      </w:r>
      <w:r w:rsidRPr="0053461B">
        <w:rPr>
          <w:i/>
        </w:rPr>
        <w:t>t</w:t>
      </w:r>
      <w:r w:rsidRPr="0053461B">
        <w:t xml:space="preserve"> = 0 the particle is moving to the right.</w:t>
      </w:r>
    </w:p>
    <w:p w:rsidR="0053461B" w:rsidRPr="0053461B" w:rsidRDefault="0053461B" w:rsidP="0053461B">
      <w:pPr>
        <w:tabs>
          <w:tab w:val="right" w:pos="540"/>
          <w:tab w:val="left" w:pos="900"/>
          <w:tab w:val="left" w:pos="2520"/>
        </w:tabs>
        <w:spacing w:line="360" w:lineRule="atLeast"/>
        <w:ind w:left="1260" w:hanging="1260"/>
      </w:pPr>
      <w:r w:rsidRPr="0053461B">
        <w:tab/>
      </w:r>
      <w:r w:rsidRPr="0053461B">
        <w:tab/>
        <w:t>b.</w:t>
      </w:r>
      <w:r w:rsidRPr="0053461B">
        <w:tab/>
        <w:t xml:space="preserve">Find all values of </w:t>
      </w:r>
      <w:r w:rsidRPr="0053461B">
        <w:rPr>
          <w:i/>
        </w:rPr>
        <w:t>t</w:t>
      </w:r>
      <w:r w:rsidRPr="0053461B">
        <w:t xml:space="preserve"> for which the particle is moving to the left.</w:t>
      </w:r>
    </w:p>
    <w:p w:rsidR="0053461B" w:rsidRPr="0053461B" w:rsidRDefault="0053461B" w:rsidP="0053461B">
      <w:pPr>
        <w:tabs>
          <w:tab w:val="right" w:pos="540"/>
          <w:tab w:val="left" w:pos="900"/>
          <w:tab w:val="left" w:pos="2520"/>
        </w:tabs>
        <w:spacing w:line="360" w:lineRule="atLeast"/>
        <w:ind w:left="1260" w:hanging="1260"/>
      </w:pPr>
      <w:r w:rsidRPr="0053461B">
        <w:tab/>
      </w:r>
      <w:r w:rsidRPr="0053461B">
        <w:tab/>
        <w:t>c.</w:t>
      </w:r>
      <w:r w:rsidRPr="0053461B">
        <w:tab/>
        <w:t xml:space="preserve">What is the position of the particle at time </w:t>
      </w:r>
      <w:r w:rsidRPr="0053461B">
        <w:rPr>
          <w:i/>
        </w:rPr>
        <w:t>t</w:t>
      </w:r>
      <w:r w:rsidRPr="0053461B">
        <w:t xml:space="preserve"> = 3?</w:t>
      </w:r>
    </w:p>
    <w:p w:rsidR="0053461B" w:rsidRPr="0053461B" w:rsidRDefault="0053461B" w:rsidP="0053461B">
      <w:pPr>
        <w:tabs>
          <w:tab w:val="right" w:pos="540"/>
          <w:tab w:val="left" w:pos="900"/>
          <w:tab w:val="left" w:pos="2520"/>
        </w:tabs>
        <w:spacing w:line="360" w:lineRule="atLeast"/>
        <w:ind w:left="1260" w:hanging="1260"/>
      </w:pPr>
      <w:r w:rsidRPr="0053461B">
        <w:tab/>
      </w:r>
      <w:r w:rsidRPr="0053461B">
        <w:tab/>
        <w:t>d.</w:t>
      </w:r>
      <w:r w:rsidRPr="0053461B">
        <w:tab/>
        <w:t xml:space="preserve">When </w:t>
      </w:r>
      <w:r w:rsidRPr="0053461B">
        <w:rPr>
          <w:i/>
        </w:rPr>
        <w:t>t</w:t>
      </w:r>
      <w:r w:rsidRPr="0053461B">
        <w:t xml:space="preserve"> = 3, what is the total distance the particle has traveled?</w:t>
      </w:r>
    </w:p>
    <w:p w:rsidR="00BD01BB" w:rsidRPr="0053461B" w:rsidRDefault="00BD01BB" w:rsidP="0053461B">
      <w:pPr>
        <w:tabs>
          <w:tab w:val="right" w:pos="540"/>
          <w:tab w:val="left" w:pos="2520"/>
        </w:tabs>
        <w:spacing w:line="360" w:lineRule="atLeast"/>
        <w:ind w:left="900" w:hanging="900"/>
      </w:pPr>
    </w:p>
    <w:p w:rsidR="0053461B" w:rsidRPr="00EB0B93" w:rsidRDefault="0053461B" w:rsidP="00EB0B93">
      <w:pPr>
        <w:tabs>
          <w:tab w:val="right" w:pos="540"/>
          <w:tab w:val="left" w:pos="2520"/>
        </w:tabs>
        <w:spacing w:line="360" w:lineRule="atLeast"/>
        <w:rPr>
          <w:b/>
          <w:sz w:val="32"/>
          <w:szCs w:val="32"/>
        </w:rPr>
      </w:pPr>
      <w:r w:rsidRPr="0053461B">
        <w:tab/>
      </w:r>
      <w:r w:rsidRPr="0053461B">
        <w:tab/>
      </w:r>
      <w:r w:rsidRPr="0053461B">
        <w:tab/>
      </w:r>
      <w:r w:rsidRPr="0053461B">
        <w:tab/>
      </w:r>
      <w:r w:rsidRPr="0053461B">
        <w:tab/>
      </w:r>
      <w:r w:rsidRPr="0053461B">
        <w:tab/>
      </w:r>
      <w:r w:rsidRPr="0053461B">
        <w:tab/>
      </w:r>
      <w:r w:rsidRPr="0053461B">
        <w:tab/>
      </w:r>
      <w:r w:rsidR="000E0591">
        <w:t xml:space="preserve">              </w:t>
      </w:r>
    </w:p>
    <w:p w:rsidR="00BD01BB" w:rsidRDefault="00BD01BB" w:rsidP="00BD01BB">
      <w:pPr>
        <w:ind w:left="720" w:hanging="720"/>
        <w:rPr>
          <w:bCs/>
        </w:rPr>
      </w:pPr>
      <w:r>
        <w:t>4.</w:t>
      </w:r>
      <w:r>
        <w:tab/>
      </w:r>
      <w:r>
        <w:rPr>
          <w:bCs/>
        </w:rPr>
        <w:t xml:space="preserve">The position of a particle in motion is measured by its distance away from its starting </w:t>
      </w:r>
    </w:p>
    <w:p w:rsidR="00BD01BB" w:rsidRDefault="00BD01BB" w:rsidP="00BD01BB">
      <w:pPr>
        <w:ind w:left="720"/>
        <w:rPr>
          <w:bCs/>
        </w:rPr>
      </w:pPr>
      <w:r>
        <w:rPr>
          <w:bCs/>
        </w:rPr>
        <w:t xml:space="preserve">point.  For </w:t>
      </w:r>
      <w:r w:rsidRPr="00BB545C">
        <w:rPr>
          <w:bCs/>
          <w:position w:val="-6"/>
        </w:rPr>
        <w:object w:dxaOrig="859" w:dyaOrig="279">
          <v:shape id="_x0000_i1029" type="#_x0000_t75" style="width:42.75pt;height:14.25pt" o:ole="">
            <v:imagedata r:id="rId13" o:title=""/>
          </v:shape>
          <o:OLEObject Type="Embed" ProgID="Equation.DSMT4" ShapeID="_x0000_i1029" DrawAspect="Content" ObjectID="_1519549617" r:id="rId14"/>
        </w:object>
      </w:r>
      <w:r>
        <w:rPr>
          <w:bCs/>
        </w:rPr>
        <w:t xml:space="preserve">, the particle’s position (in feet) over time (in seconds) is modeled by the </w:t>
      </w:r>
    </w:p>
    <w:p w:rsidR="00BD01BB" w:rsidRDefault="00BD01BB" w:rsidP="00BD01BB">
      <w:pPr>
        <w:ind w:left="720"/>
        <w:rPr>
          <w:bCs/>
        </w:rPr>
      </w:pPr>
      <w:r>
        <w:rPr>
          <w:bCs/>
        </w:rPr>
        <w:t xml:space="preserve">function </w:t>
      </w:r>
      <w:r w:rsidRPr="00BB545C">
        <w:rPr>
          <w:bCs/>
          <w:position w:val="-24"/>
        </w:rPr>
        <w:object w:dxaOrig="2040" w:dyaOrig="620">
          <v:shape id="_x0000_i1030" type="#_x0000_t75" style="width:102pt;height:30.75pt" o:ole="">
            <v:imagedata r:id="rId15" o:title=""/>
          </v:shape>
          <o:OLEObject Type="Embed" ProgID="Equation.DSMT4" ShapeID="_x0000_i1030" DrawAspect="Content" ObjectID="_1519549618" r:id="rId16"/>
        </w:object>
      </w:r>
    </w:p>
    <w:p w:rsidR="00BD01BB" w:rsidRDefault="00BD01BB" w:rsidP="00BD01BB">
      <w:pPr>
        <w:ind w:left="720" w:hanging="720"/>
        <w:rPr>
          <w:bCs/>
        </w:rPr>
      </w:pPr>
    </w:p>
    <w:p w:rsidR="00BD01BB" w:rsidRDefault="00BD01BB" w:rsidP="00BD01BB">
      <w:pPr>
        <w:ind w:firstLine="720"/>
        <w:rPr>
          <w:bCs/>
        </w:rPr>
      </w:pPr>
      <w:r>
        <w:rPr>
          <w:bCs/>
        </w:rPr>
        <w:t>a.  What function models the velocity of the particle</w:t>
      </w:r>
      <w:r w:rsidR="00275612">
        <w:rPr>
          <w:bCs/>
        </w:rPr>
        <w:t>?</w:t>
      </w:r>
    </w:p>
    <w:p w:rsidR="00BD01BB" w:rsidRDefault="00BD01BB" w:rsidP="00BD01BB">
      <w:pPr>
        <w:ind w:firstLine="720"/>
        <w:rPr>
          <w:bCs/>
        </w:rPr>
      </w:pPr>
      <w:r>
        <w:rPr>
          <w:bCs/>
        </w:rPr>
        <w:t xml:space="preserve">b.  What function models the acceleration of the particle? </w:t>
      </w:r>
    </w:p>
    <w:p w:rsidR="00BD01BB" w:rsidRDefault="00BD01BB" w:rsidP="00BD01BB">
      <w:pPr>
        <w:ind w:firstLine="720"/>
        <w:rPr>
          <w:bCs/>
        </w:rPr>
      </w:pPr>
      <w:r>
        <w:rPr>
          <w:bCs/>
        </w:rPr>
        <w:t>c.  At what time(s) is the particle at rest?</w:t>
      </w:r>
    </w:p>
    <w:p w:rsidR="00BD01BB" w:rsidRDefault="00BD01BB" w:rsidP="00BD01BB">
      <w:pPr>
        <w:ind w:firstLine="720"/>
        <w:rPr>
          <w:bCs/>
        </w:rPr>
      </w:pPr>
      <w:r>
        <w:rPr>
          <w:bCs/>
        </w:rPr>
        <w:t>d.  What is the particle’s velocity at 3 second?</w:t>
      </w:r>
    </w:p>
    <w:p w:rsidR="00BD01BB" w:rsidRPr="00BB545C" w:rsidRDefault="00BD01BB" w:rsidP="00BD01BB">
      <w:pPr>
        <w:ind w:firstLine="720"/>
        <w:rPr>
          <w:bCs/>
        </w:rPr>
      </w:pPr>
      <w:r>
        <w:rPr>
          <w:bCs/>
        </w:rPr>
        <w:t>e.  What is the particle’s acceleration at 3 second?</w:t>
      </w:r>
    </w:p>
    <w:p w:rsidR="00BD01BB" w:rsidRPr="00BB545C" w:rsidRDefault="00BD01BB" w:rsidP="00BD01BB">
      <w:pPr>
        <w:ind w:firstLine="720"/>
        <w:rPr>
          <w:bCs/>
        </w:rPr>
      </w:pPr>
      <w:r>
        <w:rPr>
          <w:bCs/>
        </w:rPr>
        <w:t xml:space="preserve">f.  At </w:t>
      </w:r>
      <w:r>
        <w:rPr>
          <w:bCs/>
          <w:i/>
        </w:rPr>
        <w:t>t</w:t>
      </w:r>
      <w:r>
        <w:rPr>
          <w:bCs/>
        </w:rPr>
        <w:t xml:space="preserve"> = 3, is the particle speeding up or slowing down?  Show your work and explain.</w:t>
      </w:r>
    </w:p>
    <w:sectPr w:rsidR="00BD01BB" w:rsidRPr="00BB545C" w:rsidSect="00950FE7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53461B"/>
    <w:rsid w:val="000E0591"/>
    <w:rsid w:val="00152053"/>
    <w:rsid w:val="001B1D29"/>
    <w:rsid w:val="00275612"/>
    <w:rsid w:val="002B3735"/>
    <w:rsid w:val="00326471"/>
    <w:rsid w:val="00380EA1"/>
    <w:rsid w:val="003A1B70"/>
    <w:rsid w:val="003F0C47"/>
    <w:rsid w:val="00486EB1"/>
    <w:rsid w:val="0053461B"/>
    <w:rsid w:val="00610069"/>
    <w:rsid w:val="008049B7"/>
    <w:rsid w:val="00853FFC"/>
    <w:rsid w:val="008568A4"/>
    <w:rsid w:val="008A6E39"/>
    <w:rsid w:val="008B170E"/>
    <w:rsid w:val="009161C9"/>
    <w:rsid w:val="00950FE7"/>
    <w:rsid w:val="00A4625E"/>
    <w:rsid w:val="00A7078F"/>
    <w:rsid w:val="00AB2575"/>
    <w:rsid w:val="00BD01BB"/>
    <w:rsid w:val="00CE2788"/>
    <w:rsid w:val="00DD3F91"/>
    <w:rsid w:val="00DE44F7"/>
    <w:rsid w:val="00E82EE2"/>
    <w:rsid w:val="00EA33DF"/>
    <w:rsid w:val="00EB0B93"/>
    <w:rsid w:val="00EB63C8"/>
    <w:rsid w:val="00EE35F8"/>
    <w:rsid w:val="00F600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461B"/>
    <w:pPr>
      <w:spacing w:after="0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D01B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D38446-5BE0-4F9C-95FF-2676601D8D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5</TotalTime>
  <Pages>1</Pages>
  <Words>312</Words>
  <Characters>1785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20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6</cp:revision>
  <cp:lastPrinted>2016-03-15T16:19:00Z</cp:lastPrinted>
  <dcterms:created xsi:type="dcterms:W3CDTF">2015-04-30T15:50:00Z</dcterms:created>
  <dcterms:modified xsi:type="dcterms:W3CDTF">2016-03-15T1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